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878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429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635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39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59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05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018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418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293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465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06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60CDE6-D3C5-4EBD-AD33-66635DE09122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5949DB-857E-4249-A909-C5496664E7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353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2.wmf"/><Relationship Id="rId5" Type="http://schemas.openxmlformats.org/officeDocument/2006/relationships/image" Target="../media/image7.png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2700068" y="1871932"/>
            <a:ext cx="27349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1777042" y="1871932"/>
            <a:ext cx="923027" cy="1699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777042" y="3571337"/>
            <a:ext cx="2734930" cy="17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521336" y="1871932"/>
            <a:ext cx="913664" cy="17329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2822278" y="3050148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 flipV="1">
            <a:off x="2899915" y="3050148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 flipV="1">
            <a:off x="2822278" y="3205423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3037938" y="3050148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145767" y="3055897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3223404" y="3055897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 flipV="1">
            <a:off x="3145767" y="3211172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3361427" y="3055897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3460630" y="3048710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 flipV="1">
            <a:off x="3538267" y="3048710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 flipV="1">
            <a:off x="3460630" y="3203985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3676290" y="3048710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788436" y="3054459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 flipV="1">
            <a:off x="3866073" y="3054459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 flipV="1">
            <a:off x="3788436" y="3209734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4004096" y="3054459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3636032" y="2760453"/>
            <a:ext cx="1997017" cy="7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843843" y="2767634"/>
            <a:ext cx="790752" cy="1547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3636032" y="930210"/>
            <a:ext cx="0" cy="1837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流程图: 手动操作 42"/>
          <p:cNvSpPr/>
          <p:nvPr/>
        </p:nvSpPr>
        <p:spPr>
          <a:xfrm rot="12677001">
            <a:off x="4592617" y="946007"/>
            <a:ext cx="308665" cy="165845"/>
          </a:xfrm>
          <a:prstGeom prst="flowChartManualOpe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过程 43"/>
          <p:cNvSpPr/>
          <p:nvPr/>
        </p:nvSpPr>
        <p:spPr>
          <a:xfrm rot="7445716">
            <a:off x="4722349" y="744660"/>
            <a:ext cx="303145" cy="182366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2924357" y="2830534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H="1" flipV="1">
            <a:off x="3001994" y="2830534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H="1" flipV="1">
            <a:off x="2924357" y="2985809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3140017" y="2830534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3247846" y="2836283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 flipV="1">
            <a:off x="3325483" y="2836283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 flipV="1">
            <a:off x="3247846" y="2991558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3463506" y="2836283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>
            <a:off x="3562709" y="2829096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 flipV="1">
            <a:off x="3640346" y="2829096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 flipV="1">
            <a:off x="3562709" y="2984371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3778369" y="2829096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>
            <a:off x="3890515" y="2834845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H="1" flipV="1">
            <a:off x="3968152" y="2834845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H="1" flipV="1">
            <a:off x="3890515" y="2990120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H="1">
            <a:off x="4106175" y="2834845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H="1">
            <a:off x="2701502" y="3288457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H="1" flipV="1">
            <a:off x="2779139" y="3288457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 flipV="1">
            <a:off x="2701502" y="3443732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H="1">
            <a:off x="2917162" y="3288457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3024991" y="3294206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 flipV="1">
            <a:off x="3102628" y="3294206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H="1" flipV="1">
            <a:off x="3024991" y="3449481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flipH="1">
            <a:off x="3240651" y="3294206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H="1">
            <a:off x="3339854" y="3287019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H="1" flipV="1">
            <a:off x="3417491" y="3287019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 flipV="1">
            <a:off x="3339854" y="3442294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3555514" y="3287019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H="1">
            <a:off x="3667660" y="3292768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 flipH="1" flipV="1">
            <a:off x="3745297" y="3292768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3667660" y="3448043"/>
            <a:ext cx="215660" cy="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>
            <a:off x="3883320" y="3292768"/>
            <a:ext cx="77637" cy="15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43" idx="0"/>
          </p:cNvCxnSpPr>
          <p:nvPr/>
        </p:nvCxnSpPr>
        <p:spPr>
          <a:xfrm flipH="1">
            <a:off x="4040035" y="1099796"/>
            <a:ext cx="663855" cy="1827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H="1" flipV="1">
            <a:off x="3032187" y="1194295"/>
            <a:ext cx="988445" cy="1719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3" idx="0"/>
          </p:cNvCxnSpPr>
          <p:nvPr/>
        </p:nvCxnSpPr>
        <p:spPr>
          <a:xfrm flipH="1">
            <a:off x="3193212" y="1099796"/>
            <a:ext cx="1510678" cy="22645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H="1" flipV="1">
            <a:off x="2190746" y="1652218"/>
            <a:ext cx="988445" cy="1719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H="1">
            <a:off x="3611592" y="1084543"/>
            <a:ext cx="1101853" cy="2048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H="1" flipV="1">
            <a:off x="2618477" y="1420382"/>
            <a:ext cx="988445" cy="1719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文本框 99"/>
          <p:cNvSpPr txBox="1"/>
          <p:nvPr/>
        </p:nvSpPr>
        <p:spPr>
          <a:xfrm rot="19745071">
            <a:off x="1775070" y="1082388"/>
            <a:ext cx="1498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 beam direction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矩形 103"/>
              <p:cNvSpPr/>
              <p:nvPr/>
            </p:nvSpPr>
            <p:spPr>
              <a:xfrm>
                <a:off x="4016690" y="2958907"/>
                <a:ext cx="1365182" cy="320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𝑛𝑐</m:t>
                          </m:r>
                        </m:sup>
                      </m:sSubSup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𝑟𝑒𝑓</m:t>
                          </m:r>
                        </m:sup>
                      </m:sSubSup>
                    </m:oMath>
                  </m:oMathPara>
                </a14:m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矩形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690" y="2958907"/>
                <a:ext cx="1365182" cy="3203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文本框 104"/>
          <p:cNvSpPr txBox="1"/>
          <p:nvPr/>
        </p:nvSpPr>
        <p:spPr>
          <a:xfrm>
            <a:off x="2696114" y="4239038"/>
            <a:ext cx="514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5610998" y="2621953"/>
            <a:ext cx="514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3506288" y="677080"/>
            <a:ext cx="514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9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01992" y="1863306"/>
            <a:ext cx="1207699" cy="113006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51826" y="1639019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321168" y="2173856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2674187" y="3416061"/>
            <a:ext cx="186330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895597" y="3080751"/>
            <a:ext cx="1400358" cy="28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3281628" y="2746075"/>
            <a:ext cx="648421" cy="1150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4295955" y="1509622"/>
            <a:ext cx="8626" cy="25879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3154393" y="1725283"/>
            <a:ext cx="8626" cy="25879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4095229" y="1282022"/>
                <a:ext cx="4187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05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105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229" y="1282022"/>
                <a:ext cx="418704" cy="2539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3414476" y="3416061"/>
                <a:ext cx="362600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05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05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76" y="3416061"/>
                <a:ext cx="362600" cy="2539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3154393" y="1623768"/>
                <a:ext cx="41870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05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1050" i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393" y="1623768"/>
                <a:ext cx="418704" cy="2539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414476" y="3012620"/>
                <a:ext cx="362600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05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1050" i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76" y="3012620"/>
                <a:ext cx="362600" cy="2539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3424538" y="2693880"/>
                <a:ext cx="362600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05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105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538" y="2693880"/>
                <a:ext cx="362600" cy="25391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5684808" y="2333882"/>
            <a:ext cx="1414732" cy="5564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684808" y="2056962"/>
            <a:ext cx="1414732" cy="2769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5684808" y="2899194"/>
            <a:ext cx="1414732" cy="4860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5684808" y="2000332"/>
            <a:ext cx="1414732" cy="48602"/>
          </a:xfrm>
          <a:prstGeom prst="rect">
            <a:avLst/>
          </a:prstGeom>
          <a:solidFill>
            <a:srgbClr val="0070C0"/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21814"/>
              </p:ext>
            </p:extLst>
          </p:nvPr>
        </p:nvGraphicFramePr>
        <p:xfrm>
          <a:off x="7285488" y="2529534"/>
          <a:ext cx="228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5488" y="2529534"/>
                        <a:ext cx="228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15140"/>
              </p:ext>
            </p:extLst>
          </p:nvPr>
        </p:nvGraphicFramePr>
        <p:xfrm>
          <a:off x="7266438" y="2088169"/>
          <a:ext cx="266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66438" y="2088169"/>
                        <a:ext cx="266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箭头连接符 68"/>
          <p:cNvCxnSpPr/>
          <p:nvPr/>
        </p:nvCxnSpPr>
        <p:spPr>
          <a:xfrm>
            <a:off x="7171188" y="2333882"/>
            <a:ext cx="0" cy="56531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H="1">
            <a:off x="7166875" y="2041323"/>
            <a:ext cx="8626" cy="258793"/>
          </a:xfrm>
          <a:prstGeom prst="straightConnector1">
            <a:avLst/>
          </a:prstGeom>
          <a:ln>
            <a:solidFill>
              <a:schemeClr val="accent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164535" y="2079966"/>
            <a:ext cx="457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1050" dirty="0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14419"/>
              </p:ext>
            </p:extLst>
          </p:nvPr>
        </p:nvGraphicFramePr>
        <p:xfrm>
          <a:off x="6201674" y="25295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1674" y="2529534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91852"/>
              </p:ext>
            </p:extLst>
          </p:nvPr>
        </p:nvGraphicFramePr>
        <p:xfrm>
          <a:off x="6093515" y="2094751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4" imgW="596880" imgH="228600" progId="Equation.DSMT4">
                  <p:embed/>
                </p:oleObj>
              </mc:Choice>
              <mc:Fallback>
                <p:oleObj name="Equation" r:id="rId14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3515" y="2094751"/>
                        <a:ext cx="596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接箭头连接符 87"/>
          <p:cNvCxnSpPr>
            <a:endCxn id="63" idx="0"/>
          </p:cNvCxnSpPr>
          <p:nvPr/>
        </p:nvCxnSpPr>
        <p:spPr>
          <a:xfrm flipH="1">
            <a:off x="6392174" y="1648364"/>
            <a:ext cx="448161" cy="35196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文本框 90"/>
          <p:cNvSpPr txBox="1"/>
          <p:nvPr/>
        </p:nvSpPr>
        <p:spPr>
          <a:xfrm>
            <a:off x="6803159" y="3241894"/>
            <a:ext cx="5247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PEC</a:t>
            </a:r>
            <a:endParaRPr lang="zh-CN" altLang="en-US" sz="1050" dirty="0"/>
          </a:p>
        </p:txBody>
      </p:sp>
      <p:sp>
        <p:nvSpPr>
          <p:cNvPr id="95" name="文本框 94"/>
          <p:cNvSpPr txBox="1"/>
          <p:nvPr/>
        </p:nvSpPr>
        <p:spPr>
          <a:xfrm>
            <a:off x="6803159" y="1585103"/>
            <a:ext cx="5247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单元</a:t>
            </a:r>
            <a:endParaRPr lang="zh-CN" altLang="en-US" sz="1050" dirty="0"/>
          </a:p>
        </p:txBody>
      </p:sp>
      <p:cxnSp>
        <p:nvCxnSpPr>
          <p:cNvPr id="96" name="直接箭头连接符 95"/>
          <p:cNvCxnSpPr/>
          <p:nvPr/>
        </p:nvCxnSpPr>
        <p:spPr>
          <a:xfrm flipH="1" flipV="1">
            <a:off x="6427797" y="2975349"/>
            <a:ext cx="412538" cy="36595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47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5181605" y="2510287"/>
            <a:ext cx="1207699" cy="113006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931439" y="2286000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5500781" y="2820837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414625" y="2717321"/>
            <a:ext cx="793631" cy="715992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2966051" y="2286000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3535393" y="2820837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1000663" y="2286000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1570005" y="2820837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7003219" y="2398143"/>
            <a:ext cx="1492370" cy="137159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6896827" y="2286000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466169" y="2820837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8862215" y="2286000"/>
            <a:ext cx="1708029" cy="159588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9431557" y="2820837"/>
            <a:ext cx="569344" cy="508959"/>
          </a:xfrm>
          <a:prstGeom prst="rect">
            <a:avLst/>
          </a:prstGeom>
          <a:solidFill>
            <a:srgbClr val="41719C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1457355" y="1891624"/>
            <a:ext cx="79464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初始结构</a:t>
            </a:r>
            <a:endParaRPr lang="zh-CN" altLang="en-US" sz="1050" dirty="0"/>
          </a:p>
        </p:txBody>
      </p:sp>
      <p:sp>
        <p:nvSpPr>
          <p:cNvPr id="61" name="文本框 60"/>
          <p:cNvSpPr txBox="1"/>
          <p:nvPr/>
        </p:nvSpPr>
        <p:spPr>
          <a:xfrm>
            <a:off x="5388131" y="1867432"/>
            <a:ext cx="79464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中间结构</a:t>
            </a:r>
            <a:endParaRPr lang="zh-CN" altLang="en-US" sz="1050" dirty="0"/>
          </a:p>
        </p:txBody>
      </p:sp>
      <p:sp>
        <p:nvSpPr>
          <p:cNvPr id="62" name="文本框 61"/>
          <p:cNvSpPr txBox="1"/>
          <p:nvPr/>
        </p:nvSpPr>
        <p:spPr>
          <a:xfrm>
            <a:off x="9318907" y="1848491"/>
            <a:ext cx="79464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最终结构</a:t>
            </a:r>
            <a:endParaRPr lang="zh-CN" altLang="en-US" sz="1050" dirty="0"/>
          </a:p>
        </p:txBody>
      </p:sp>
      <p:cxnSp>
        <p:nvCxnSpPr>
          <p:cNvPr id="64" name="直接箭头连接符 63"/>
          <p:cNvCxnSpPr>
            <a:stCxn id="47" idx="0"/>
          </p:cNvCxnSpPr>
          <p:nvPr/>
        </p:nvCxnSpPr>
        <p:spPr>
          <a:xfrm flipV="1">
            <a:off x="3820066" y="1994390"/>
            <a:ext cx="1449996" cy="291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endCxn id="61" idx="3"/>
          </p:cNvCxnSpPr>
          <p:nvPr/>
        </p:nvCxnSpPr>
        <p:spPr>
          <a:xfrm flipH="1" flipV="1">
            <a:off x="6182774" y="1994390"/>
            <a:ext cx="1625039" cy="269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0272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arfield_bad_path_phoenix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06" t="12698" r="11111" b="9525"/>
          <a:stretch>
            <a:fillRect/>
          </a:stretch>
        </p:blipFill>
        <p:spPr bwMode="auto">
          <a:xfrm>
            <a:off x="5910263" y="1080294"/>
            <a:ext cx="12573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farfield_bad_path_phoen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" t="8583" r="6862" b="3046"/>
          <a:stretch>
            <a:fillRect/>
          </a:stretch>
        </p:blipFill>
        <p:spPr bwMode="auto">
          <a:xfrm>
            <a:off x="3036888" y="677863"/>
            <a:ext cx="4762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farfield_bad_path_phoenix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06" t="12698" r="11111" b="14362"/>
          <a:stretch>
            <a:fillRect/>
          </a:stretch>
        </p:blipFill>
        <p:spPr bwMode="auto">
          <a:xfrm>
            <a:off x="6351588" y="798513"/>
            <a:ext cx="12573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/>
          <p:nvPr/>
        </p:nvCxnSpPr>
        <p:spPr>
          <a:xfrm>
            <a:off x="5631657" y="972023"/>
            <a:ext cx="604043" cy="2574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2110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箭头连接符 5"/>
          <p:cNvCxnSpPr/>
          <p:nvPr/>
        </p:nvCxnSpPr>
        <p:spPr>
          <a:xfrm>
            <a:off x="3720307" y="767476"/>
            <a:ext cx="661193" cy="2938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950" y="1474959"/>
            <a:ext cx="4161905" cy="275238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914" y="914400"/>
            <a:ext cx="5852172" cy="4352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8529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5531" y="1041974"/>
            <a:ext cx="1755944" cy="12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图片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359" y="766458"/>
            <a:ext cx="54006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2993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>
            <a:off x="3857446" y="4691407"/>
            <a:ext cx="3518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5616516" y="1440610"/>
            <a:ext cx="1759070" cy="32507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616516" y="1440610"/>
            <a:ext cx="0" cy="32507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5340470" y="2958861"/>
            <a:ext cx="276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6496051" y="2786333"/>
            <a:ext cx="276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5443268" y="825035"/>
            <a:ext cx="375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latin typeface="+mn-ea"/>
              </a:rPr>
              <a:t>.</a:t>
            </a:r>
            <a:endParaRPr lang="zh-CN" altLang="en-US" sz="4800" dirty="0">
              <a:latin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818876" y="1250592"/>
            <a:ext cx="10869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馈源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4193157" y="4921644"/>
            <a:ext cx="1147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反射阵列天线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458746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</TotalTime>
  <Words>52</Words>
  <Application>Microsoft Office PowerPoint</Application>
  <PresentationFormat>宽屏</PresentationFormat>
  <Paragraphs>20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huicheng</dc:creator>
  <cp:lastModifiedBy>xiao huicheng</cp:lastModifiedBy>
  <cp:revision>20</cp:revision>
  <dcterms:created xsi:type="dcterms:W3CDTF">2018-06-09T17:06:09Z</dcterms:created>
  <dcterms:modified xsi:type="dcterms:W3CDTF">2018-06-18T14:24:32Z</dcterms:modified>
</cp:coreProperties>
</file>